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docx" ContentType="application/vnd.openxmlformats-officedocument.wordprocessingml.document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1.xml" ContentType="application/vnd.openxmlformats-officedocument.theme+xml"/>
  <Override PartName="/ppt/slideLayouts/slideLayout33.xml" ContentType="application/vnd.openxmlformats-officedocument.presentationml.slideLayout+xml"/>
  <Override PartName="/ppt/theme/theme22.xml" ContentType="application/vnd.openxmlformats-officedocument.theme+xml"/>
  <Override PartName="/ppt/slideLayouts/slideLayout34.xml" ContentType="application/vnd.openxmlformats-officedocument.presentationml.slideLayout+xml"/>
  <Override PartName="/ppt/theme/theme23.xml" ContentType="application/vnd.openxmlformats-officedocument.theme+xml"/>
  <Override PartName="/ppt/slideLayouts/slideLayout35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media/audio4.wav" ContentType="audio/wav"/>
  <Override PartName="/ppt/media/audio5.wav" ContentType="audio/wav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3" r:id="rId2"/>
    <p:sldMasterId id="2147483665" r:id="rId3"/>
    <p:sldMasterId id="2147483667" r:id="rId4"/>
    <p:sldMasterId id="2147483669" r:id="rId5"/>
    <p:sldMasterId id="2147483671" r:id="rId6"/>
    <p:sldMasterId id="2147483673" r:id="rId7"/>
    <p:sldMasterId id="2147483675" r:id="rId8"/>
    <p:sldMasterId id="2147483677" r:id="rId9"/>
    <p:sldMasterId id="2147483680" r:id="rId10"/>
    <p:sldMasterId id="2147483684" r:id="rId11"/>
    <p:sldMasterId id="2147483686" r:id="rId12"/>
    <p:sldMasterId id="2147483688" r:id="rId13"/>
    <p:sldMasterId id="2147483690" r:id="rId14"/>
    <p:sldMasterId id="2147483692" r:id="rId15"/>
    <p:sldMasterId id="2147483694" r:id="rId16"/>
    <p:sldMasterId id="2147483696" r:id="rId17"/>
    <p:sldMasterId id="2147483698" r:id="rId18"/>
    <p:sldMasterId id="2147483700" r:id="rId19"/>
    <p:sldMasterId id="2147483702" r:id="rId20"/>
    <p:sldMasterId id="2147483704" r:id="rId21"/>
    <p:sldMasterId id="2147483708" r:id="rId22"/>
    <p:sldMasterId id="2147483710" r:id="rId23"/>
    <p:sldMasterId id="2147483714" r:id="rId24"/>
  </p:sldMasterIdLst>
  <p:notesMasterIdLst>
    <p:notesMasterId r:id="rId63"/>
  </p:notesMasterIdLst>
  <p:sldIdLst>
    <p:sldId id="302" r:id="rId25"/>
    <p:sldId id="303" r:id="rId26"/>
    <p:sldId id="304" r:id="rId27"/>
    <p:sldId id="305" r:id="rId28"/>
    <p:sldId id="306" r:id="rId29"/>
    <p:sldId id="257" r:id="rId30"/>
    <p:sldId id="258" r:id="rId31"/>
    <p:sldId id="259" r:id="rId32"/>
    <p:sldId id="260" r:id="rId33"/>
    <p:sldId id="261" r:id="rId34"/>
    <p:sldId id="262" r:id="rId35"/>
    <p:sldId id="264" r:id="rId36"/>
    <p:sldId id="265" r:id="rId37"/>
    <p:sldId id="266" r:id="rId38"/>
    <p:sldId id="267" r:id="rId39"/>
    <p:sldId id="268" r:id="rId40"/>
    <p:sldId id="307" r:id="rId41"/>
    <p:sldId id="323" r:id="rId42"/>
    <p:sldId id="309" r:id="rId43"/>
    <p:sldId id="316" r:id="rId44"/>
    <p:sldId id="317" r:id="rId45"/>
    <p:sldId id="311" r:id="rId46"/>
    <p:sldId id="312" r:id="rId47"/>
    <p:sldId id="319" r:id="rId48"/>
    <p:sldId id="314" r:id="rId49"/>
    <p:sldId id="287" r:id="rId50"/>
    <p:sldId id="288" r:id="rId51"/>
    <p:sldId id="289" r:id="rId52"/>
    <p:sldId id="290" r:id="rId53"/>
    <p:sldId id="291" r:id="rId54"/>
    <p:sldId id="292" r:id="rId55"/>
    <p:sldId id="293" r:id="rId56"/>
    <p:sldId id="294" r:id="rId57"/>
    <p:sldId id="297" r:id="rId58"/>
    <p:sldId id="299" r:id="rId59"/>
    <p:sldId id="300" r:id="rId60"/>
    <p:sldId id="320" r:id="rId61"/>
    <p:sldId id="301" r:id="rId62"/>
  </p:sldIdLst>
  <p:sldSz cx="12192000" cy="6858000"/>
  <p:notesSz cx="6858000" cy="9144000"/>
  <p:embeddedFontLst>
    <p:embeddedFont>
      <p:font typeface="Calibri Light" panose="020F0302020204030204" pitchFamily="34" charset="0"/>
      <p:regular r:id="rId64"/>
      <p:italic r:id="rId65"/>
    </p:embeddedFont>
    <p:embeddedFont>
      <p:font typeface="宋体" panose="02010600030101010101" pitchFamily="2" charset="-122"/>
      <p:regular r:id="rId66"/>
    </p:embeddedFont>
    <p:embeddedFont>
      <p:font typeface="Comic Sans MS" panose="030F0702030302020204" pitchFamily="66" charset="0"/>
      <p:regular r:id="rId67"/>
      <p:bold r:id="rId68"/>
    </p:embeddedFont>
    <p:embeddedFont>
      <p:font typeface="Franklin Gothic Book" panose="020B0503020102020204" pitchFamily="34" charset="0"/>
      <p:regular r:id="rId69"/>
      <p:italic r:id="rId70"/>
    </p:embeddedFont>
    <p:embeddedFont>
      <p:font typeface="Tahoma" panose="020B0604030504040204" pitchFamily="34" charset="0"/>
      <p:regular r:id="rId71"/>
      <p:bold r:id="rId72"/>
    </p:embeddedFont>
    <p:embeddedFont>
      <p:font typeface="Calibri" panose="020F0502020204030204" pitchFamily="34" charset="0"/>
      <p:regular r:id="rId73"/>
      <p:bold r:id="rId74"/>
      <p:italic r:id="rId75"/>
      <p:boldItalic r:id="rId76"/>
    </p:embeddedFont>
    <p:embeddedFont>
      <p:font typeface="Cambria Math" panose="02040503050406030204" pitchFamily="18" charset="0"/>
      <p:regular r:id="rId77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B806716-B297-49D1-87AF-703C375B251C}">
          <p14:sldIdLst>
            <p14:sldId id="302"/>
            <p14:sldId id="303"/>
            <p14:sldId id="304"/>
            <p14:sldId id="305"/>
            <p14:sldId id="306"/>
            <p14:sldId id="257"/>
            <p14:sldId id="258"/>
            <p14:sldId id="259"/>
            <p14:sldId id="260"/>
            <p14:sldId id="261"/>
            <p14:sldId id="262"/>
            <p14:sldId id="264"/>
          </p14:sldIdLst>
        </p14:section>
        <p14:section name="Untitled Section" id="{ACFC5DDD-72ED-42BD-AF35-8E825ACD0575}">
          <p14:sldIdLst>
            <p14:sldId id="265"/>
            <p14:sldId id="266"/>
            <p14:sldId id="267"/>
            <p14:sldId id="268"/>
            <p14:sldId id="307"/>
            <p14:sldId id="323"/>
            <p14:sldId id="309"/>
            <p14:sldId id="316"/>
            <p14:sldId id="317"/>
            <p14:sldId id="311"/>
            <p14:sldId id="312"/>
            <p14:sldId id="319"/>
            <p14:sldId id="314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7"/>
            <p14:sldId id="299"/>
            <p14:sldId id="300"/>
            <p14:sldId id="320"/>
            <p14:sldId id="301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6F8FC"/>
    <a:srgbClr val="D1E3F3"/>
    <a:srgbClr val="CEE1F2"/>
    <a:srgbClr val="C6DCF0"/>
    <a:srgbClr val="E7F0F9"/>
    <a:srgbClr val="D9E848"/>
    <a:srgbClr val="CF5F13"/>
    <a:srgbClr val="F5DF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37C12E-13BE-46C4-8FA2-1B237AF33050}" v="2" dt="2019-09-22T15:17:02.1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94660"/>
  </p:normalViewPr>
  <p:slideViewPr>
    <p:cSldViewPr snapToGrid="0">
      <p:cViewPr varScale="1">
        <p:scale>
          <a:sx n="74" d="100"/>
          <a:sy n="74" d="100"/>
        </p:scale>
        <p:origin x="6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2.xml"/><Relationship Id="rId39" Type="http://schemas.openxmlformats.org/officeDocument/2006/relationships/slide" Target="slides/slide15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0.xml"/><Relationship Id="rId42" Type="http://schemas.openxmlformats.org/officeDocument/2006/relationships/slide" Target="slides/slide18.xml"/><Relationship Id="rId47" Type="http://schemas.openxmlformats.org/officeDocument/2006/relationships/slide" Target="slides/slide23.xml"/><Relationship Id="rId50" Type="http://schemas.openxmlformats.org/officeDocument/2006/relationships/slide" Target="slides/slide26.xml"/><Relationship Id="rId55" Type="http://schemas.openxmlformats.org/officeDocument/2006/relationships/slide" Target="slides/slide31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5.fntdata"/><Relationship Id="rId76" Type="http://schemas.openxmlformats.org/officeDocument/2006/relationships/font" Target="fonts/font13.fntdata"/><Relationship Id="rId84" Type="http://schemas.microsoft.com/office/2015/10/relationships/revisionInfo" Target="revisionInfo.xml"/><Relationship Id="rId7" Type="http://schemas.openxmlformats.org/officeDocument/2006/relationships/slideMaster" Target="slideMasters/slideMaster7.xml"/><Relationship Id="rId71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5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53" Type="http://schemas.openxmlformats.org/officeDocument/2006/relationships/slide" Target="slides/slide29.xml"/><Relationship Id="rId58" Type="http://schemas.openxmlformats.org/officeDocument/2006/relationships/slide" Target="slides/slide34.xml"/><Relationship Id="rId66" Type="http://schemas.openxmlformats.org/officeDocument/2006/relationships/font" Target="fonts/font3.fntdata"/><Relationship Id="rId74" Type="http://schemas.openxmlformats.org/officeDocument/2006/relationships/font" Target="fonts/font11.fntdata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7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7.xml"/><Relationship Id="rId44" Type="http://schemas.openxmlformats.org/officeDocument/2006/relationships/slide" Target="slides/slide20.xml"/><Relationship Id="rId52" Type="http://schemas.openxmlformats.org/officeDocument/2006/relationships/slide" Target="slides/slide28.xml"/><Relationship Id="rId60" Type="http://schemas.openxmlformats.org/officeDocument/2006/relationships/slide" Target="slides/slide36.xml"/><Relationship Id="rId65" Type="http://schemas.openxmlformats.org/officeDocument/2006/relationships/font" Target="fonts/font2.fntdata"/><Relationship Id="rId73" Type="http://schemas.openxmlformats.org/officeDocument/2006/relationships/font" Target="fonts/font10.fntdata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56" Type="http://schemas.openxmlformats.org/officeDocument/2006/relationships/slide" Target="slides/slide32.xml"/><Relationship Id="rId64" Type="http://schemas.openxmlformats.org/officeDocument/2006/relationships/font" Target="fonts/font1.fntdata"/><Relationship Id="rId69" Type="http://schemas.openxmlformats.org/officeDocument/2006/relationships/font" Target="fonts/font6.fntdata"/><Relationship Id="rId77" Type="http://schemas.openxmlformats.org/officeDocument/2006/relationships/font" Target="fonts/font14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7.xml"/><Relationship Id="rId72" Type="http://schemas.openxmlformats.org/officeDocument/2006/relationships/font" Target="fonts/font9.fntdata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1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46" Type="http://schemas.openxmlformats.org/officeDocument/2006/relationships/slide" Target="slides/slide22.xml"/><Relationship Id="rId59" Type="http://schemas.openxmlformats.org/officeDocument/2006/relationships/slide" Target="slides/slide35.xml"/><Relationship Id="rId67" Type="http://schemas.openxmlformats.org/officeDocument/2006/relationships/font" Target="fonts/font4.fntdata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7.xml"/><Relationship Id="rId54" Type="http://schemas.openxmlformats.org/officeDocument/2006/relationships/slide" Target="slides/slide30.xml"/><Relationship Id="rId62" Type="http://schemas.openxmlformats.org/officeDocument/2006/relationships/slide" Target="slides/slide38.xml"/><Relationship Id="rId70" Type="http://schemas.openxmlformats.org/officeDocument/2006/relationships/font" Target="fonts/font7.fntdata"/><Relationship Id="rId75" Type="http://schemas.openxmlformats.org/officeDocument/2006/relationships/font" Target="fonts/font12.fntdata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36" Type="http://schemas.openxmlformats.org/officeDocument/2006/relationships/slide" Target="slides/slide12.xml"/><Relationship Id="rId49" Type="http://schemas.openxmlformats.org/officeDocument/2006/relationships/slide" Target="slides/slide25.xml"/><Relationship Id="rId57" Type="http://schemas.openxmlformats.org/officeDocument/2006/relationships/slide" Target="slides/slide3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ười dùng Khách" providerId="Windows Live" clId="Web-{C437C12E-13BE-46C4-8FA2-1B237AF33050}"/>
    <pc:docChg chg="modSld">
      <pc:chgData name="Người dùng Khách" userId="" providerId="Windows Live" clId="Web-{C437C12E-13BE-46C4-8FA2-1B237AF33050}" dt="2019-09-22T15:17:02.121" v="1" actId="20577"/>
      <pc:docMkLst>
        <pc:docMk/>
      </pc:docMkLst>
      <pc:sldChg chg="modSp">
        <pc:chgData name="Người dùng Khách" userId="" providerId="Windows Live" clId="Web-{C437C12E-13BE-46C4-8FA2-1B237AF33050}" dt="2019-09-22T15:17:02.121" v="1" actId="20577"/>
        <pc:sldMkLst>
          <pc:docMk/>
          <pc:sldMk cId="2790983187" sldId="258"/>
        </pc:sldMkLst>
        <pc:spChg chg="mod">
          <ac:chgData name="Người dùng Khách" userId="" providerId="Windows Live" clId="Web-{C437C12E-13BE-46C4-8FA2-1B237AF33050}" dt="2019-09-22T15:17:02.121" v="1" actId="20577"/>
          <ac:spMkLst>
            <pc:docMk/>
            <pc:sldMk cId="2790983187" sldId="258"/>
            <ac:spMk id="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28/08/2021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7.xml"/><Relationship Id="rId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75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748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4417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83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6962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7763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992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08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1797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5805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053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96768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8409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80267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82262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xmlns="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xmlns="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xmlns="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xmlns="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xmlns="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xmlns="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xmlns="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xmlns="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xmlns="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xmlns="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xmlns="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58809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xmlns="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09822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14313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466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xmlns="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xmlns="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624917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7916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0040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6156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78175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265524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63941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15710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680065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8830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93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540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5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371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279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5813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theme" Target="../theme/theme21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3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4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5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533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669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29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044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710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587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46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949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36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6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483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8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404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585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29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864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86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451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908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589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762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06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652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053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87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4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hyperlink" Target="http://ifpnews.com/exclusive/slovakian-musician-praises-iranian-music-as-lovely-attractiv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slide" Target="slide6.xml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slide" Target="slide6.xml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6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73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2.xml"/><Relationship Id="rId6" Type="http://schemas.microsoft.com/office/2007/relationships/hdphoto" Target="../media/hdphoto2.wdp"/><Relationship Id="rId5" Type="http://schemas.openxmlformats.org/officeDocument/2006/relationships/image" Target="../media/image70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3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audio" Target="../media/audio4.wav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1.docx"/><Relationship Id="rId11" Type="http://schemas.openxmlformats.org/officeDocument/2006/relationships/image" Target="../media/image7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3.png"/><Relationship Id="rId4" Type="http://schemas.openxmlformats.org/officeDocument/2006/relationships/audio" Target="../media/audio5.wav"/><Relationship Id="rId9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microsoft.com/office/2007/relationships/hdphoto" Target="../media/hdphoto5.wdp"/><Relationship Id="rId3" Type="http://schemas.openxmlformats.org/officeDocument/2006/relationships/image" Target="../media/image82.png"/><Relationship Id="rId7" Type="http://schemas.openxmlformats.org/officeDocument/2006/relationships/image" Target="../media/image89.png"/><Relationship Id="rId12" Type="http://schemas.openxmlformats.org/officeDocument/2006/relationships/image" Target="../media/image93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11" Type="http://schemas.openxmlformats.org/officeDocument/2006/relationships/image" Target="../media/image92.png"/><Relationship Id="rId5" Type="http://schemas.openxmlformats.org/officeDocument/2006/relationships/slide" Target="slide28.xml"/><Relationship Id="rId10" Type="http://schemas.microsoft.com/office/2007/relationships/hdphoto" Target="../media/hdphoto4.wdp"/><Relationship Id="rId4" Type="http://schemas.microsoft.com/office/2007/relationships/hdphoto" Target="../media/hdphoto3.wdp"/><Relationship Id="rId9" Type="http://schemas.openxmlformats.org/officeDocument/2006/relationships/image" Target="../media/image91.png"/><Relationship Id="rId14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101.png"/><Relationship Id="rId18" Type="http://schemas.openxmlformats.org/officeDocument/2006/relationships/slide" Target="slide31.xml"/><Relationship Id="rId3" Type="http://schemas.openxmlformats.org/officeDocument/2006/relationships/image" Target="../media/image96.gif"/><Relationship Id="rId7" Type="http://schemas.openxmlformats.org/officeDocument/2006/relationships/image" Target="../media/image100.png"/><Relationship Id="rId12" Type="http://schemas.openxmlformats.org/officeDocument/2006/relationships/image" Target="../media/image90.png"/><Relationship Id="rId17" Type="http://schemas.openxmlformats.org/officeDocument/2006/relationships/slide" Target="slide30.xml"/><Relationship Id="rId2" Type="http://schemas.openxmlformats.org/officeDocument/2006/relationships/image" Target="../media/image95.png"/><Relationship Id="rId16" Type="http://schemas.openxmlformats.org/officeDocument/2006/relationships/slide" Target="slide2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9.gif"/><Relationship Id="rId11" Type="http://schemas.openxmlformats.org/officeDocument/2006/relationships/image" Target="../media/image89.png"/><Relationship Id="rId5" Type="http://schemas.openxmlformats.org/officeDocument/2006/relationships/image" Target="../media/image98.gif"/><Relationship Id="rId15" Type="http://schemas.microsoft.com/office/2007/relationships/hdphoto" Target="../media/hdphoto7.wdp"/><Relationship Id="rId10" Type="http://schemas.openxmlformats.org/officeDocument/2006/relationships/slide" Target="slide32.xml"/><Relationship Id="rId19" Type="http://schemas.openxmlformats.org/officeDocument/2006/relationships/slide" Target="slide33.xml"/><Relationship Id="rId4" Type="http://schemas.openxmlformats.org/officeDocument/2006/relationships/image" Target="../media/image97.gif"/><Relationship Id="rId9" Type="http://schemas.openxmlformats.org/officeDocument/2006/relationships/image" Target="../media/image92.png"/><Relationship Id="rId1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3.jpeg"/><Relationship Id="rId7" Type="http://schemas.openxmlformats.org/officeDocument/2006/relationships/image" Target="../media/image10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4.png"/><Relationship Id="rId5" Type="http://schemas.openxmlformats.org/officeDocument/2006/relationships/slide" Target="slide28.xml"/><Relationship Id="rId4" Type="http://schemas.microsoft.com/office/2007/relationships/hdphoto" Target="../media/hdphoto8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9.jpeg"/><Relationship Id="rId11" Type="http://schemas.openxmlformats.org/officeDocument/2006/relationships/image" Target="../media/image13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2.png"/><Relationship Id="rId4" Type="http://schemas.openxmlformats.org/officeDocument/2006/relationships/image" Target="../media/image6.jp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3.jpeg"/><Relationship Id="rId7" Type="http://schemas.openxmlformats.org/officeDocument/2006/relationships/image" Target="../media/image10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4.png"/><Relationship Id="rId5" Type="http://schemas.openxmlformats.org/officeDocument/2006/relationships/slide" Target="slide28.xml"/><Relationship Id="rId4" Type="http://schemas.microsoft.com/office/2007/relationships/hdphoto" Target="../media/hdphoto8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3.jpeg"/><Relationship Id="rId7" Type="http://schemas.openxmlformats.org/officeDocument/2006/relationships/image" Target="../media/image105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4.png"/><Relationship Id="rId5" Type="http://schemas.openxmlformats.org/officeDocument/2006/relationships/slide" Target="slide28.xml"/><Relationship Id="rId4" Type="http://schemas.microsoft.com/office/2007/relationships/hdphoto" Target="../media/hdphoto8.wdp"/><Relationship Id="rId9" Type="http://schemas.openxmlformats.org/officeDocument/2006/relationships/image" Target="../media/image1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7" Type="http://schemas.openxmlformats.org/officeDocument/2006/relationships/image" Target="../media/image113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4.png"/><Relationship Id="rId5" Type="http://schemas.openxmlformats.org/officeDocument/2006/relationships/slide" Target="slide28.xml"/><Relationship Id="rId4" Type="http://schemas.microsoft.com/office/2007/relationships/hdphoto" Target="../media/hdphoto8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3.jpeg"/><Relationship Id="rId7" Type="http://schemas.openxmlformats.org/officeDocument/2006/relationships/image" Target="../media/image114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04.png"/><Relationship Id="rId5" Type="http://schemas.openxmlformats.org/officeDocument/2006/relationships/slide" Target="slide28.xml"/><Relationship Id="rId4" Type="http://schemas.microsoft.com/office/2007/relationships/hdphoto" Target="../media/hdphoto8.wdp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5.png"/><Relationship Id="rId4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4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23.png"/><Relationship Id="rId5" Type="http://schemas.microsoft.com/office/2007/relationships/hdphoto" Target="../media/hdphoto2.wdp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13" Type="http://schemas.openxmlformats.org/officeDocument/2006/relationships/image" Target="../media/image25.gif"/><Relationship Id="rId18" Type="http://schemas.openxmlformats.org/officeDocument/2006/relationships/image" Target="../media/image30.png"/><Relationship Id="rId26" Type="http://schemas.openxmlformats.org/officeDocument/2006/relationships/slide" Target="slide7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3.png"/><Relationship Id="rId34" Type="http://schemas.openxmlformats.org/officeDocument/2006/relationships/slide" Target="slide15.xml"/><Relationship Id="rId7" Type="http://schemas.openxmlformats.org/officeDocument/2006/relationships/image" Target="../media/image20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5" Type="http://schemas.openxmlformats.org/officeDocument/2006/relationships/image" Target="../media/image37.gif"/><Relationship Id="rId33" Type="http://schemas.openxmlformats.org/officeDocument/2006/relationships/slide" Target="slide14.xml"/><Relationship Id="rId2" Type="http://schemas.openxmlformats.org/officeDocument/2006/relationships/audio" Target="../media/media1.wav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29" Type="http://schemas.openxmlformats.org/officeDocument/2006/relationships/slide" Target="slide9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23.gif"/><Relationship Id="rId24" Type="http://schemas.openxmlformats.org/officeDocument/2006/relationships/image" Target="../media/image36.png"/><Relationship Id="rId32" Type="http://schemas.openxmlformats.org/officeDocument/2006/relationships/slide" Target="slide13.xml"/><Relationship Id="rId5" Type="http://schemas.openxmlformats.org/officeDocument/2006/relationships/audio" Target="../media/audio2.wav"/><Relationship Id="rId15" Type="http://schemas.openxmlformats.org/officeDocument/2006/relationships/image" Target="../media/image27.gif"/><Relationship Id="rId23" Type="http://schemas.openxmlformats.org/officeDocument/2006/relationships/image" Target="../media/image35.png"/><Relationship Id="rId28" Type="http://schemas.openxmlformats.org/officeDocument/2006/relationships/slide" Target="slide8.xml"/><Relationship Id="rId36" Type="http://schemas.openxmlformats.org/officeDocument/2006/relationships/image" Target="../media/image39.png"/><Relationship Id="rId10" Type="http://schemas.openxmlformats.org/officeDocument/2006/relationships/slide" Target="slide12.xml"/><Relationship Id="rId19" Type="http://schemas.openxmlformats.org/officeDocument/2006/relationships/image" Target="../media/image31.png"/><Relationship Id="rId31" Type="http://schemas.openxmlformats.org/officeDocument/2006/relationships/slide" Target="slide11.xml"/><Relationship Id="rId4" Type="http://schemas.openxmlformats.org/officeDocument/2006/relationships/audio" Target="../media/audio1.wav"/><Relationship Id="rId9" Type="http://schemas.openxmlformats.org/officeDocument/2006/relationships/image" Target="../media/image22.png"/><Relationship Id="rId14" Type="http://schemas.openxmlformats.org/officeDocument/2006/relationships/image" Target="../media/image26.png"/><Relationship Id="rId22" Type="http://schemas.openxmlformats.org/officeDocument/2006/relationships/image" Target="../media/image34.png"/><Relationship Id="rId27" Type="http://schemas.openxmlformats.org/officeDocument/2006/relationships/image" Target="../media/image38.gif"/><Relationship Id="rId30" Type="http://schemas.openxmlformats.org/officeDocument/2006/relationships/slide" Target="slide10.xml"/><Relationship Id="rId35" Type="http://schemas.openxmlformats.org/officeDocument/2006/relationships/slide" Target="slide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0.png"/><Relationship Id="rId4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A676FD9-3180-495A-88E4-DE2D612BE318}"/>
              </a:ext>
            </a:extLst>
          </p:cNvPr>
          <p:cNvSpPr/>
          <p:nvPr>
            <p:custDataLst>
              <p:tags r:id="rId1"/>
            </p:custDataLst>
          </p:nvPr>
        </p:nvSpPr>
        <p:spPr bwMode="auto">
          <a:xfrm>
            <a:off x="3970625" y="3520374"/>
            <a:ext cx="725608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887701D-AB44-48A0-8E4F-37221E925858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3961205" y="4037769"/>
            <a:ext cx="360113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FBBD4B0-BEB7-4405-884A-DD34061F3BA1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3970625" y="5415392"/>
            <a:ext cx="8944495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THC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E426D813-5034-42C2-A5C9-926D19DD09A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3970625" y="4427801"/>
            <a:ext cx="7505512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Email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1F52A75-FA3E-46CF-9FDC-2B9074CF9CFA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3970625" y="4931438"/>
            <a:ext cx="471265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15ED0C13-9EC6-4C14-A66C-DE047AC0CD5B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3355707" y="5919029"/>
            <a:ext cx="101743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cap="all" dirty="0">
                <a:ln/>
                <a:blipFill dpi="0" rotWithShape="1"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xmlns="" r:id="rId9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cap="all" dirty="0">
                <a:ln/>
                <a:solidFill>
                  <a:schemeClr val="bg1"/>
                </a:solidFill>
                <a:effectLst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ỊA CHỈ:</a:t>
            </a:r>
          </a:p>
        </p:txBody>
      </p:sp>
      <p:sp>
        <p:nvSpPr>
          <p:cNvPr id="3" name="TextBox 2"/>
          <p:cNvSpPr txBox="1"/>
          <p:nvPr/>
        </p:nvSpPr>
        <p:spPr>
          <a:xfrm rot="21220211">
            <a:off x="1140737" y="1095934"/>
            <a:ext cx="287900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2394" y="2240353"/>
            <a:ext cx="583212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0741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3840" y="1283639"/>
            <a:ext cx="1166368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3342640" y="4372634"/>
              <a:ext cx="1371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zh-CN" sz="2800" b="0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áp án: </a:t>
              </a:r>
              <a:endParaRPr kumimoji="0" lang="nl-NL" altLang="zh-C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08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86154" y="1747481"/>
                <a:ext cx="10780542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4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 giá trị nhỏ nhất của hàm số là ..................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54" y="1747481"/>
                <a:ext cx="10780542" cy="1014380"/>
              </a:xfrm>
              <a:prstGeom prst="rect">
                <a:avLst/>
              </a:prstGeom>
              <a:blipFill>
                <a:blip r:embed="rId8"/>
                <a:stretch>
                  <a:fillRect l="-1131" t="-6627" r="-1131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85800" y="4449579"/>
                <a:ext cx="141946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800" y="4449579"/>
                <a:ext cx="1419466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347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542" y="1283638"/>
            <a:ext cx="11929403" cy="24247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70090" y="486760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1177158" y="1391607"/>
            <a:ext cx="105609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2743200" algn="ctr"/>
                <a:tab pos="4800600" algn="l"/>
              </a:tabLst>
            </a:pPr>
            <a:r>
              <a:rPr kumimoji="0" lang="nl-NL" altLang="zh-CN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5: </a:t>
            </a:r>
            <a:r>
              <a:rPr kumimoji="0" lang="nl-NL" altLang="zh-C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ẽ bên là đồ thị của hàm số ............... với hệ số ..................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2743200" algn="ctr"/>
                <a:tab pos="4800600" algn="l"/>
              </a:tabLst>
            </a:pP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93" name="Picture 4" descr="hs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72"/>
          <a:stretch>
            <a:fillRect/>
          </a:stretch>
        </p:blipFill>
        <p:spPr bwMode="auto">
          <a:xfrm>
            <a:off x="4758605" y="2326824"/>
            <a:ext cx="2849563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47"/>
          <p:cNvSpPr>
            <a:spLocks noChangeArrowheads="1"/>
          </p:cNvSpPr>
          <p:nvPr/>
        </p:nvSpPr>
        <p:spPr bwMode="auto">
          <a:xfrm>
            <a:off x="1662065" y="182530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66392" y="5295912"/>
                <a:ext cx="4961936" cy="521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 án: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392" y="5295912"/>
                <a:ext cx="4961936" cy="521681"/>
              </a:xfrm>
              <a:prstGeom prst="rect">
                <a:avLst/>
              </a:prstGeom>
              <a:blipFill rotWithShape="0">
                <a:blip r:embed="rId7"/>
                <a:stretch>
                  <a:fillRect l="-245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05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9397" y="1240910"/>
            <a:ext cx="11565228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86756" y="3882802"/>
            <a:ext cx="7451819" cy="1245308"/>
            <a:chOff x="2086756" y="3882802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086756" y="3882802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274512" y="4097537"/>
              <a:ext cx="4870244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ồng biến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ghịch biến 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75525" y="1611563"/>
                <a:ext cx="10592972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ác định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mọi giá trị của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hàm số ................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................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25" y="1611563"/>
                <a:ext cx="10592972" cy="1014380"/>
              </a:xfrm>
              <a:prstGeom prst="rect">
                <a:avLst/>
              </a:prstGeom>
              <a:blipFill>
                <a:blip r:embed="rId6"/>
                <a:stretch>
                  <a:fillRect l="-1151" t="-5988" r="-1208" b="-1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32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83639"/>
            <a:ext cx="11854374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2369" y="1747481"/>
                <a:ext cx="11535507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Nếu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......................với mọ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69" y="1747481"/>
                <a:ext cx="11535507" cy="1014380"/>
              </a:xfrm>
              <a:prstGeom prst="rect">
                <a:avLst/>
              </a:prstGeom>
              <a:blipFill>
                <a:blip r:embed="rId8"/>
                <a:stretch>
                  <a:fillRect l="-1110" t="-6627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672201" y="4245548"/>
                <a:ext cx="2336409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 án: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01" y="4245548"/>
                <a:ext cx="2336409" cy="522259"/>
              </a:xfrm>
              <a:prstGeom prst="rect">
                <a:avLst/>
              </a:prstGeom>
              <a:blipFill rotWithShape="0">
                <a:blip r:embed="rId9"/>
                <a:stretch>
                  <a:fillRect l="-520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322700"/>
            <a:ext cx="10568499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988135" y="4234510"/>
              <a:ext cx="3036409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  <a:tabLst>
                  <a:tab pos="228600" algn="l"/>
                  <a:tab pos="2743200" algn="ctr"/>
                  <a:tab pos="4800600" algn="l"/>
                </a:tabLs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   phía trên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86154" y="1607273"/>
                <a:ext cx="9908344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3 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………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à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54" y="1607273"/>
                <a:ext cx="9908344" cy="1014380"/>
              </a:xfrm>
              <a:prstGeom prst="rect">
                <a:avLst/>
              </a:prstGeom>
              <a:blipFill>
                <a:blip r:embed="rId6"/>
                <a:stretch>
                  <a:fillRect l="-1230" t="-6627" r="-1230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535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83639"/>
            <a:ext cx="11639726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130808" y="3934678"/>
            <a:ext cx="7451819" cy="1245308"/>
            <a:chOff x="2130808" y="3934678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130808" y="3934678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352565" y="4307159"/>
              <a:ext cx="4482317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  <a:tabLst>
                  <a:tab pos="228600" algn="l"/>
                  <a:tab pos="2743200" algn="ctr"/>
                  <a:tab pos="4800600" algn="l"/>
                </a:tabLs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ục hoành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ao nhất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54966" y="1581979"/>
                <a:ext cx="11047828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4: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&lt;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……….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………..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66" y="1581979"/>
                <a:ext cx="11047828" cy="1014380"/>
              </a:xfrm>
              <a:prstGeom prst="rect">
                <a:avLst/>
              </a:prstGeom>
              <a:blipFill>
                <a:blip r:embed="rId6"/>
                <a:stretch>
                  <a:fillRect l="-1159" t="-6627" r="-1104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75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03797" y="1617397"/>
            <a:ext cx="9131121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tabLst>
                <a:tab pos="228600" algn="l"/>
                <a:tab pos="2743200" algn="ctr"/>
                <a:tab pos="4800600" algn="l"/>
              </a:tabLst>
            </a:pPr>
            <a:r>
              <a:rPr lang="nl-NL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5: 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vẽ bên là đồ thị của hàm số ............... với hệ số .................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9" name="Picture 8" descr="D:\Tai lieu\PPT_LUYEN TAP HAM SO B2\hs7.png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12"/>
          <a:stretch/>
        </p:blipFill>
        <p:spPr bwMode="auto">
          <a:xfrm>
            <a:off x="4644390" y="2315132"/>
            <a:ext cx="2903220" cy="2362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125393" y="518356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1797" y="295758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38043" y="5490260"/>
                <a:ext cx="5005729" cy="521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 án: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043" y="5490260"/>
                <a:ext cx="5005729" cy="521681"/>
              </a:xfrm>
              <a:prstGeom prst="rect">
                <a:avLst/>
              </a:prstGeom>
              <a:blipFill rotWithShape="0">
                <a:blip r:embed="rId7"/>
                <a:stretch>
                  <a:fillRect l="-255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985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272216"/>
            <a:ext cx="6056781" cy="2088429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dirty="0"/>
          </a:p>
        </p:txBody>
      </p:sp>
      <p:pic>
        <p:nvPicPr>
          <p:cNvPr id="17" name="Picture Placeholder 16" descr="Boy Reading Book">
            <a:extLst>
              <a:ext uri="{FF2B5EF4-FFF2-40B4-BE49-F238E27FC236}">
                <a16:creationId xmlns:a16="http://schemas.microsoft.com/office/drawing/2014/main" xmlns="" id="{C8B885F2-2AC2-46A9-9D9B-71123D1A1F6B}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720000">
            <a:off x="7498908" y="88346"/>
            <a:ext cx="3416787" cy="4022852"/>
          </a:xfrm>
        </p:spPr>
      </p:pic>
      <p:sp>
        <p:nvSpPr>
          <p:cNvPr id="5" name="Rectangle 4"/>
          <p:cNvSpPr/>
          <p:nvPr/>
        </p:nvSpPr>
        <p:spPr>
          <a:xfrm>
            <a:off x="222721" y="2818273"/>
            <a:ext cx="2467850" cy="477054"/>
          </a:xfrm>
          <a:prstGeom prst="rect">
            <a:avLst/>
          </a:prstGeom>
          <a:solidFill>
            <a:schemeClr val="accent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5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AA00"/>
                </a:solidFill>
                <a:effectLst>
                  <a:outerShdw blurRad="12700" dist="38100" dir="2700000" algn="tl" rotWithShape="0">
                    <a:srgbClr val="FFAA00">
                      <a:lumMod val="60000"/>
                      <a:lumOff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  <a:endParaRPr lang="en-US" sz="2500" b="1" dirty="0">
              <a:ln w="9525">
                <a:solidFill>
                  <a:prstClr val="white"/>
                </a:solidFill>
                <a:prstDash val="solid"/>
              </a:ln>
              <a:solidFill>
                <a:srgbClr val="FFAA00"/>
              </a:solidFill>
              <a:effectLst>
                <a:outerShdw blurRad="12700" dist="38100" dir="2700000" algn="tl" rotWithShape="0">
                  <a:srgbClr val="FFAA00">
                    <a:lumMod val="60000"/>
                    <a:lumOff val="40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2721" y="4118454"/>
                <a:ext cx="9221530" cy="224882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- C</a:t>
                </a:r>
                <a:r>
                  <a:rPr lang="vi-V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ủng cố  khái niệm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một số tính chất của nó và đồ thị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Vận dụng kiến thức vào giải quyết các vấn đề thực tiễn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Củng cố cách vẽ hàm số bậc nhất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 xác định được tọa độ giao điểm của hai đồ thị hàm số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21" y="4118454"/>
                <a:ext cx="9221530" cy="2248821"/>
              </a:xfrm>
              <a:prstGeom prst="rect">
                <a:avLst/>
              </a:prstGeom>
              <a:blipFill rotWithShape="0">
                <a:blip r:embed="rId3"/>
                <a:stretch>
                  <a:fillRect l="-1058" t="-1892" r="-991" b="-3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9" y="4594225"/>
            <a:ext cx="6307137" cy="76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9" y="4022726"/>
            <a:ext cx="6319837" cy="107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9" y="3317875"/>
            <a:ext cx="6372225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9" y="3259139"/>
            <a:ext cx="2816225" cy="2598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3" y="2906713"/>
            <a:ext cx="610235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4" y="2155825"/>
            <a:ext cx="6218237" cy="119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6" y="2997200"/>
            <a:ext cx="2341563" cy="68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6" y="1482725"/>
            <a:ext cx="5248275" cy="73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889" y="974726"/>
            <a:ext cx="5108575" cy="1065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6" y="1706564"/>
            <a:ext cx="2079625" cy="191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520825"/>
            <a:ext cx="1687512" cy="57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9" y="1181100"/>
            <a:ext cx="1328737" cy="82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738313"/>
            <a:ext cx="11557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20975"/>
            <a:ext cx="2046288" cy="1417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129311" y="100839"/>
            <a:ext cx="3135455" cy="434943"/>
          </a:xfrm>
          <a:prstGeom prst="round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Ơ ĐỒ TƯ DUY</a:t>
            </a:r>
          </a:p>
        </p:txBody>
      </p:sp>
    </p:spTree>
    <p:extLst>
      <p:ext uri="{BB962C8B-B14F-4D97-AF65-F5344CB8AC3E}">
        <p14:creationId xmlns:p14="http://schemas.microsoft.com/office/powerpoint/2010/main" val="242522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C07400"/>
                </a:solidFill>
              </a:rPr>
              <a:t>ADD A FOOTER</a:t>
            </a:r>
            <a:endParaRPr lang="en-US" dirty="0">
              <a:solidFill>
                <a:srgbClr val="C074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19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Text Placeholder 37"/>
          <p:cNvSpPr>
            <a:spLocks noGrp="1"/>
          </p:cNvSpPr>
          <p:nvPr>
            <p:ph type="body" idx="1"/>
          </p:nvPr>
        </p:nvSpPr>
        <p:spPr>
          <a:xfrm>
            <a:off x="795925" y="2842261"/>
            <a:ext cx="3498896" cy="55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1: (Bài 3/31 SGK)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Text Placeholder 37"/>
          <p:cNvSpPr>
            <a:spLocks noGrp="1"/>
          </p:cNvSpPr>
          <p:nvPr>
            <p:ph type="body" idx="1"/>
          </p:nvPr>
        </p:nvSpPr>
        <p:spPr>
          <a:xfrm>
            <a:off x="795925" y="3839312"/>
            <a:ext cx="3498896" cy="55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21064187">
            <a:off x="637221" y="1171314"/>
            <a:ext cx="3501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7424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t="12169" r="-1" b="12168"/>
          <a:stretch/>
        </p:blipFill>
        <p:spPr>
          <a:xfrm>
            <a:off x="2743200" y="10428"/>
            <a:ext cx="9448800" cy="332249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t="31562" b="3023"/>
          <a:stretch/>
        </p:blipFill>
        <p:spPr>
          <a:xfrm rot="10800000">
            <a:off x="0" y="4010570"/>
            <a:ext cx="10859784" cy="284742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354" y="999384"/>
            <a:ext cx="738064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200" dirty="0">
                <a:solidFill>
                  <a:srgbClr val="9D0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abol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9D0F00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206288" y="4539913"/>
            <a:ext cx="8516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4000" dirty="0">
                <a:solidFill>
                  <a:srgbClr val="9D0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238351" y="238351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685665">
            <a:off x="-456356" y="1002417"/>
            <a:ext cx="3220098" cy="79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135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238351" y="238351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375231" y="1753789"/>
                <a:ext cx="8212880" cy="4274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ực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gió khi thổi vuông góc vào cánh buồm tỉ lệ thuận với bình phương vận tốc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  <m:sup>
                        <m:r>
                          <a:rPr lang="vi-VN" sz="24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hằng số). Biết rằng khi vận tốc gió bằng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m:rPr>
                        <m:sty m:val="p"/>
                      </m:rP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lực tác động lên cánh buồm của một con thuyền bằng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2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Niu – tơn).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Hỏi khi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 lực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bao nhiêu? Cùng câu hỏi này khi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) Biết rằng cánh buồm chỉ có thể chịu được một áp lực tối đa là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200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hỏi con thuyền có thể đi được trong gió bão với vận tốc gió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y không?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231" y="1753789"/>
                <a:ext cx="8212880" cy="4274888"/>
              </a:xfrm>
              <a:prstGeom prst="rect">
                <a:avLst/>
              </a:prstGeom>
              <a:blipFill>
                <a:blip r:embed="rId4"/>
                <a:stretch>
                  <a:fillRect l="-1188" t="-1141" r="-1114" b="-1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6138516" y="-82170"/>
            <a:ext cx="5799465" cy="3810107"/>
            <a:chOff x="9187929" y="4794339"/>
            <a:chExt cx="5799465" cy="2625256"/>
          </a:xfrm>
        </p:grpSpPr>
        <p:sp>
          <p:nvSpPr>
            <p:cNvPr id="13" name="Cloud Callout 12"/>
            <p:cNvSpPr/>
            <p:nvPr/>
          </p:nvSpPr>
          <p:spPr>
            <a:xfrm>
              <a:off x="9545048" y="4794339"/>
              <a:ext cx="5442346" cy="1519338"/>
            </a:xfrm>
            <a:prstGeom prst="cloudCallout">
              <a:avLst>
                <a:gd name="adj1" fmla="val -51504"/>
                <a:gd name="adj2" fmla="val 70198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2" descr="Điều này sẽ khiến bạn rất sốc nhưng… đáng để thử! – Dương Minh Đức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356" b="92718" l="9889" r="8991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87929" y="6189870"/>
              <a:ext cx="1228925" cy="1229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67441" y="289785"/>
                <a:ext cx="6096000" cy="14317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 công thức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  <m:sup>
                        <m:r>
                          <a:rPr lang="nl-NL" sz="24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4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?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 đề bài: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...;</m:t>
                    </m:r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...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Hãy tính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441" y="289785"/>
                <a:ext cx="6096000" cy="1431739"/>
              </a:xfrm>
              <a:prstGeom prst="rect">
                <a:avLst/>
              </a:prstGeom>
              <a:blipFill>
                <a:blip r:embed="rId7"/>
                <a:stretch>
                  <a:fillRect l="-1600" t="-3419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Placeholder 37"/>
          <p:cNvSpPr txBox="1">
            <a:spLocks/>
          </p:cNvSpPr>
          <p:nvPr/>
        </p:nvSpPr>
        <p:spPr>
          <a:xfrm>
            <a:off x="2044159" y="529433"/>
            <a:ext cx="3455494" cy="964816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: (Bài 3/31 </a:t>
            </a:r>
            <a:r>
              <a:rPr lang="vi-VN" sz="2500" b="1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)</a:t>
            </a:r>
            <a:endParaRPr lang="en-US" sz="2500" b="1">
              <a:solidFill>
                <a:srgbClr val="F6F8F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500" b="1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Đ cặp đôi 5 phút</a:t>
            </a:r>
            <a:endParaRPr lang="en-US" sz="2500" dirty="0">
              <a:solidFill>
                <a:srgbClr val="F6F8F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Rounded Rectangle 21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9" name="Rounded Rectangle 22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" name="Rounded Rectangle 23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" name="Rounded Rectangle 23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7" name="Rounded Rectangle 27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9" name="Rounded Rectangle 27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" name="Rounded Rectangle 28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1" name="Rounded Rectangle 29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2" name="Rounded Rectangle 29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3" name="Rounded Rectangle 29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4" name="Rounded Rectangle 29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5" name="Rounded Rectangle 29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3" name="Rounded Rectangle 30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5" name="Rounded Rectangle 30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6" name="Rounded Rectangle 30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" name="Rounded Rectangle 30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" name="Rounded Rectangle 30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1" name="Rounded Rectangle 3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2" name="Rounded Rectangle 31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" name="Rounded Rectangle 31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" name="Rounded Rectangle 3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Rounded Rectangle 3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6" name="Oval 315"/>
          <p:cNvSpPr/>
          <p:nvPr/>
        </p:nvSpPr>
        <p:spPr>
          <a:xfrm>
            <a:off x="502276" y="1828800"/>
            <a:ext cx="945524" cy="457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7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6"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C07400"/>
                </a:solidFill>
              </a:rPr>
              <a:t>ADD A FOOTER</a:t>
            </a:r>
            <a:endParaRPr lang="en-US" dirty="0">
              <a:solidFill>
                <a:srgbClr val="C074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21</a:t>
            </a:fld>
            <a:endParaRPr lang="en-US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9902" y="1224306"/>
                <a:ext cx="72276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ựa vào đề bài, có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;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0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ìm được: 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02" y="1224306"/>
                <a:ext cx="722762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772" t="-12791" r="-84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34668" y="1105106"/>
                <a:ext cx="6096000" cy="12848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0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𝐹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0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668" y="1105106"/>
                <a:ext cx="6096000" cy="12848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19902" y="2298671"/>
            <a:ext cx="6885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) Dựa vào đề bài và kết quả câu a, tính được: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65016" y="2929654"/>
                <a:ext cx="4803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30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30.1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3000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016" y="2929654"/>
                <a:ext cx="480349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865016" y="3652856"/>
                <a:ext cx="50022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30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30.2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12000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016" y="3652856"/>
                <a:ext cx="5002267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760588" y="4591585"/>
                <a:ext cx="7921972" cy="1483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on thuyền không thể đi được </a:t>
                </a: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gió bão được không với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0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𝑚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5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vì: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0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0.2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750</m:t>
                      </m:r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00</m:t>
                      </m:r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588" y="4591585"/>
                <a:ext cx="7921972" cy="1483740"/>
              </a:xfrm>
              <a:prstGeom prst="rect">
                <a:avLst/>
              </a:prstGeom>
              <a:blipFill rotWithShape="0">
                <a:blip r:embed="rId6"/>
                <a:stretch>
                  <a:fillRect l="-1617" t="-4098" r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37"/>
          <p:cNvSpPr txBox="1">
            <a:spLocks/>
          </p:cNvSpPr>
          <p:nvPr/>
        </p:nvSpPr>
        <p:spPr>
          <a:xfrm>
            <a:off x="734816" y="409984"/>
            <a:ext cx="3498896" cy="476221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: (Bài 3/31 SGK)</a:t>
            </a:r>
            <a:endParaRPr lang="en-US" sz="2500" dirty="0">
              <a:solidFill>
                <a:srgbClr val="F6F8F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89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633" y="242597"/>
            <a:ext cx="8719375" cy="650205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9490709" y="715739"/>
            <a:ext cx="2331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ileo Galilei</a:t>
            </a:r>
            <a:endParaRPr lang="en-US" sz="2800" dirty="0">
              <a:solidFill>
                <a:srgbClr val="9D0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373853" y="2330493"/>
            <a:ext cx="4128167" cy="11899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85988" y="932507"/>
            <a:ext cx="5918200" cy="13127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>
              <a:solidFill>
                <a:srgbClr val="9D0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2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rot="21227414">
            <a:off x="1248175" y="1142919"/>
            <a:ext cx="2088128" cy="47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25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465763" y="1828800"/>
          <a:ext cx="4191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Document" r:id="rId6" imgW="11943109" imgH="1635438" progId="Word.Document.12">
                  <p:embed/>
                </p:oleObj>
              </mc:Choice>
              <mc:Fallback>
                <p:oleObj name="Document" r:id="rId6" imgW="11943109" imgH="16354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5763" y="1828800"/>
                        <a:ext cx="41910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Placeholder 37"/>
          <p:cNvSpPr>
            <a:spLocks noGrp="1"/>
          </p:cNvSpPr>
          <p:nvPr>
            <p:ph type="body" idx="1"/>
          </p:nvPr>
        </p:nvSpPr>
        <p:spPr>
          <a:xfrm>
            <a:off x="1027838" y="2516670"/>
            <a:ext cx="3848962" cy="529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2500" b="1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500" b="1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500" b="1">
                <a:latin typeface="Times New Roman" panose="02020603050405020304" pitchFamily="18" charset="0"/>
                <a:ea typeface="Calibri" panose="020F0502020204030204" pitchFamily="34" charset="0"/>
              </a:rPr>
              <a:t> HĐ cá nhân 5 phút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65690" y="345124"/>
            <a:ext cx="3980577" cy="47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 Bảng giá trị tương ứng.</a:t>
            </a:r>
            <a:endParaRPr lang="en-US" sz="25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8370" y="3610001"/>
                <a:ext cx="5958559" cy="252953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ai hàm số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 hai đồ thị hàm số trên cùng một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 phẳng tọa độ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Tìm tọa độ giao điểm của hai đồ thị hàm số trên.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70" y="3610001"/>
                <a:ext cx="5958559" cy="2529539"/>
              </a:xfrm>
              <a:prstGeom prst="rect">
                <a:avLst/>
              </a:prstGeom>
              <a:blipFill rotWithShape="0">
                <a:blip r:embed="rId8"/>
                <a:stretch>
                  <a:fillRect l="-2147" t="-2404" b="-5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2855428"/>
                  </p:ext>
                </p:extLst>
              </p:nvPr>
            </p:nvGraphicFramePr>
            <p:xfrm>
              <a:off x="5933599" y="1031381"/>
              <a:ext cx="5770589" cy="121387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94959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</a:tblGrid>
                  <a:tr h="600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61311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2855428"/>
                  </p:ext>
                </p:extLst>
              </p:nvPr>
            </p:nvGraphicFramePr>
            <p:xfrm>
              <a:off x="5933599" y="1031381"/>
              <a:ext cx="5770589" cy="121387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9495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07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69" t="-1010" r="-346948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46575" t="-1010" r="-406164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44898" t="-1010" r="-303401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344898" t="-1010" r="-203401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44898" t="-1010" r="-103401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544898" t="-1010" r="-3401" b="-10404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31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69" t="-99010" r="-346948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46575" t="-99010" r="-406164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44898" t="-99010" r="-303401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344898" t="-99010" r="-203401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44898" t="-99010" r="-103401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544898" t="-99010" r="-3401" b="-19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1447896"/>
                  </p:ext>
                </p:extLst>
              </p:nvPr>
            </p:nvGraphicFramePr>
            <p:xfrm>
              <a:off x="6606010" y="2503952"/>
              <a:ext cx="3740257" cy="8589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3903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08903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012186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1670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1587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1447896"/>
                  </p:ext>
                </p:extLst>
              </p:nvPr>
            </p:nvGraphicFramePr>
            <p:xfrm>
              <a:off x="6606010" y="2503952"/>
              <a:ext cx="3740257" cy="8589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39038"/>
                    <a:gridCol w="1089033"/>
                    <a:gridCol w="1012186"/>
                  </a:tblGrid>
                  <a:tr h="4294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70" t="-1408" r="-129259" b="-10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151397" t="-1408" r="-94972" b="-10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271084" t="-1408" r="-2410" b="-102817"/>
                          </a:stretch>
                        </a:blipFill>
                      </a:tcPr>
                    </a:tc>
                  </a:tr>
                  <a:tr h="4294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70" t="-101408" r="-129259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151397" t="-101408" r="-94972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271084" t="-101408" r="-2410" b="-281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0" name="Picture 1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929" y="3520409"/>
            <a:ext cx="4582013" cy="345612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ounded Rectangle 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5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4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Rounded Rectangle 21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9" name="Rounded Rectangle 22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" name="Rounded Rectangle 23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" name="Rounded Rectangle 23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7" name="Rounded Rectangle 27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9" name="Rounded Rectangle 27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" name="Rounded Rectangle 28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1" name="Rounded Rectangle 29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2" name="Rounded Rectangle 29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3" name="Rounded Rectangle 29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4" name="Rounded Rectangle 29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5" name="Rounded Rectangle 29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3" name="Rounded Rectangle 30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5" name="Rounded Rectangle 30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6" name="Rounded Rectangle 30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" name="Rounded Rectangle 30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" name="Rounded Rectangle 30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1" name="Rounded Rectangle 31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2" name="Rounded Rectangle 31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" name="Rounded Rectangle 3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" name="Rounded Rectangle 31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Rounded Rectangle 3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6" name="Rounded Rectangle 31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" name="Rounded Rectangle 3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" name="Rounded Rectangle 3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9" name="Oval 318"/>
          <p:cNvSpPr/>
          <p:nvPr/>
        </p:nvSpPr>
        <p:spPr>
          <a:xfrm>
            <a:off x="197476" y="2340279"/>
            <a:ext cx="945524" cy="457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69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3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9"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38" grpId="0" build="p" animBg="1"/>
      <p:bldP spid="8" grpId="0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2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rot="21227414">
            <a:off x="1186721" y="1080769"/>
            <a:ext cx="3812039" cy="47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25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8" name="Text Placeholder 37"/>
          <p:cNvSpPr>
            <a:spLocks noGrp="1"/>
          </p:cNvSpPr>
          <p:nvPr>
            <p:ph type="body" idx="1"/>
          </p:nvPr>
        </p:nvSpPr>
        <p:spPr>
          <a:xfrm>
            <a:off x="1027838" y="2503952"/>
            <a:ext cx="3498896" cy="55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3408964"/>
                <a:ext cx="6185483" cy="2529539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ai hàm số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 hai đồ thị hàm số trên cùng một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 phẳng tọa độ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Tìm tọa độ giao điểm của hai đồ thị hàm số trên.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08964"/>
                <a:ext cx="6185483" cy="2529539"/>
              </a:xfrm>
              <a:prstGeom prst="rect">
                <a:avLst/>
              </a:prstGeom>
              <a:blipFill rotWithShape="0">
                <a:blip r:embed="rId2"/>
                <a:stretch>
                  <a:fillRect l="-1868" t="-2158" b="-5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188700" y="358522"/>
            <a:ext cx="606929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Phương trình hoành độ giao điểm của 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2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ồ thị hàm số</a:t>
            </a:r>
            <a:endParaRPr 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8271" y="1585778"/>
                <a:ext cx="5517729" cy="147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2⇔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2=0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0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>
                                        <a:solidFill>
                                          <a:schemeClr val="bg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0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0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−2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271" y="1585778"/>
                <a:ext cx="5517729" cy="14729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710000" y="3111855"/>
                <a:ext cx="6096000" cy="10913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marR="0"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𝐾h𝑖</m:t>
                      </m:r>
                      <m:r>
                        <a:rPr lang="en-US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</m:t>
                      </m:r>
                    </m:oMath>
                  </m:oMathPara>
                </a14:m>
                <a:endParaRPr lang="en-US" sz="2800" dirty="0">
                  <a:solidFill>
                    <a:schemeClr val="bg2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 marR="0"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𝐾h𝑖</m:t>
                      </m:r>
                      <m:r>
                        <a:rPr lang="vi-VN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r>
                        <a:rPr lang="vi-VN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vi-VN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solidFill>
                    <a:schemeClr val="bg2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000" y="3111855"/>
                <a:ext cx="6096000" cy="10913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947742" y="4350718"/>
                <a:ext cx="6096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tọa độ giao điểm của  hai đồ thị </a:t>
                </a:r>
                <a:r>
                  <a:rPr lang="en-US" sz="28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</a:t>
                </a:r>
                <a:r>
                  <a:rPr lang="vi-VN" sz="28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àm số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1</m:t>
                        </m:r>
                      </m:e>
                    </m:d>
                    <m:r>
                      <a:rPr lang="vi-VN" sz="280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742" y="4350718"/>
                <a:ext cx="6096000" cy="1014380"/>
              </a:xfrm>
              <a:prstGeom prst="rect">
                <a:avLst/>
              </a:prstGeom>
              <a:blipFill rotWithShape="0">
                <a:blip r:embed="rId5"/>
                <a:stretch>
                  <a:fillRect l="-2100" t="-6627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3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animBg="1"/>
      <p:bldP spid="12" grpId="0" animBg="1"/>
      <p:bldP spid="12" grpId="1" animBg="1"/>
      <p:bldP spid="3" grpId="0"/>
      <p:bldP spid="6" grpId="0"/>
      <p:bldP spid="13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12956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362200" y="2256800"/>
            <a:ext cx="830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</a:t>
            </a:r>
          </a:p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60091" y="810250"/>
            <a:ext cx="8203109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33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Ò CHƠI 2: </a:t>
            </a:r>
          </a:p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ỌN SẠCH ĐẠI DƯƠNG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9D0F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5780" y="5272840"/>
            <a:ext cx="1938440" cy="19384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96874" y="2667898"/>
            <a:ext cx="7976992" cy="14443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</a:pPr>
            <a:endParaRPr lang="en-US" sz="2800" dirty="0">
              <a:solidFill>
                <a:srgbClr val="9D0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ức trò chơi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</a:pPr>
            <a:endParaRPr lang="en-US" sz="2800" dirty="0">
              <a:solidFill>
                <a:srgbClr val="9D0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 rot="21180000">
            <a:off x="1972650" y="648782"/>
            <a:ext cx="4041372" cy="135737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>
                <a:solidFill>
                  <a:srgbClr val="0000CC"/>
                </a:solidFill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val="2207866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538" y="-1"/>
            <a:ext cx="4549962" cy="4895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-67220"/>
            <a:ext cx="5238749" cy="50302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" y="5257800"/>
            <a:ext cx="114681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534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317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82675" y="314860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N SẠCH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</a:p>
        </p:txBody>
      </p:sp>
      <p:pic>
        <p:nvPicPr>
          <p:cNvPr id="11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111" y="2178633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1637457" y="5123798"/>
            <a:ext cx="1727927" cy="23429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41387">
            <a:off x="9200453" y="5062699"/>
            <a:ext cx="1715896" cy="21448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38777">
            <a:off x="5396279" y="5227721"/>
            <a:ext cx="2589561" cy="17736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0153" flipH="1">
            <a:off x="10649414" y="1707823"/>
            <a:ext cx="328167" cy="118139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949917">
            <a:off x="4248134" y="5310300"/>
            <a:ext cx="1303137" cy="130313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04553">
            <a:off x="1888679" y="998238"/>
            <a:ext cx="399481" cy="69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6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262"/>
            <a:ext cx="12191999" cy="6858000"/>
          </a:xfrm>
          <a:prstGeom prst="rect">
            <a:avLst/>
          </a:prstGeom>
        </p:spPr>
      </p:pic>
      <p:pic>
        <p:nvPicPr>
          <p:cNvPr id="15" name="Picture 6" descr="C:\Users\ADMIN\Desktop\Doreamon cau ca\giphy (4)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86912" y="582264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Doreamon cau ca\animated-tropical-fish-5-2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114" y="2717483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347369" y="3174660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Doreamon cau ca\animated-emperor-fish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9700" y="1327991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89806" y="3681568"/>
            <a:ext cx="1127806" cy="56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1725" y="4597841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88267" flipH="1">
            <a:off x="8222845" y="5389945"/>
            <a:ext cx="387373" cy="1394540"/>
          </a:xfrm>
          <a:prstGeom prst="rect">
            <a:avLst/>
          </a:prstGeom>
        </p:spPr>
      </p:pic>
      <p:sp>
        <p:nvSpPr>
          <p:cNvPr id="41" name="8-Point Star 40">
            <a:hlinkClick r:id="rId10" action="ppaction://hlinksldjump"/>
          </p:cNvPr>
          <p:cNvSpPr/>
          <p:nvPr/>
        </p:nvSpPr>
        <p:spPr>
          <a:xfrm>
            <a:off x="7990047" y="4986060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4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3409679" y="5477607"/>
            <a:ext cx="1157288" cy="1569204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9713">
            <a:off x="10138367" y="5284575"/>
            <a:ext cx="1356360" cy="16954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1182">
            <a:off x="5248567" y="5513609"/>
            <a:ext cx="1237383" cy="123738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8386" y="5446329"/>
            <a:ext cx="1717727" cy="1176525"/>
          </a:xfrm>
          <a:prstGeom prst="rect">
            <a:avLst/>
          </a:prstGeom>
        </p:spPr>
      </p:pic>
      <p:sp>
        <p:nvSpPr>
          <p:cNvPr id="49" name="8-Point Star 48">
            <a:hlinkClick r:id="rId16" action="ppaction://hlinksldjump"/>
          </p:cNvPr>
          <p:cNvSpPr/>
          <p:nvPr/>
        </p:nvSpPr>
        <p:spPr>
          <a:xfrm>
            <a:off x="1409867" y="4806188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0" name="8-Point Star 49">
            <a:hlinkClick r:id="rId17" action="ppaction://hlinksldjump"/>
          </p:cNvPr>
          <p:cNvSpPr/>
          <p:nvPr/>
        </p:nvSpPr>
        <p:spPr>
          <a:xfrm>
            <a:off x="3694681" y="488826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1" name="8-Point Star 50">
            <a:hlinkClick r:id="rId18" action="ppaction://hlinksldjump"/>
          </p:cNvPr>
          <p:cNvSpPr/>
          <p:nvPr/>
        </p:nvSpPr>
        <p:spPr>
          <a:xfrm>
            <a:off x="5573450" y="488826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54" name="8-Point Star 53">
            <a:hlinkClick r:id="rId19" action="ppaction://hlinksldjump"/>
          </p:cNvPr>
          <p:cNvSpPr/>
          <p:nvPr/>
        </p:nvSpPr>
        <p:spPr>
          <a:xfrm>
            <a:off x="10448978" y="462015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0661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6" dur="27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8" dur="37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10" dur="3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33333E-6 L -1.15638 0.02453 " pathEditMode="relative" rAng="0" ptsTypes="AA">
                                      <p:cBhvr>
                                        <p:cTn id="12" dur="3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26" y="122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95 0.03306 L 1.19827 -0.04109 " pathEditMode="relative" rAng="0" ptsTypes="AA">
                                      <p:cBhvr>
                                        <p:cTn id="14" dur="3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16" y="-370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0.01111 L -1.25065 0.00718 " pathEditMode="relative" rAng="0" ptsTypes="AA">
                                      <p:cBhvr>
                                        <p:cTn id="16" dur="3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39" y="90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1" grpId="0" animBg="1"/>
      <p:bldP spid="49" grpId="0" animBg="1"/>
      <p:bldP spid="50" grpId="0" animBg="1"/>
      <p:bldP spid="51" grpId="0" animBg="1"/>
      <p:bldP spid="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4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584" y="414367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2966097" y="1288675"/>
            <a:ext cx="625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853" y="3929887"/>
            <a:ext cx="6494287" cy="15107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12158" y="900908"/>
                <a:ext cx="7767676" cy="2068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: 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4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vi-V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ẳng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ớn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ôn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ơng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158" y="900908"/>
                <a:ext cx="7767676" cy="2068195"/>
              </a:xfrm>
              <a:prstGeom prst="rect">
                <a:avLst/>
              </a:prstGeom>
              <a:blipFill>
                <a:blip r:embed="rId7"/>
                <a:stretch>
                  <a:fillRect l="-1256" t="-2360" r="-1020" b="-4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92824" y="3967958"/>
            <a:ext cx="5280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38332" y="4429623"/>
                <a:ext cx="6133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332" y="4429623"/>
                <a:ext cx="6133075" cy="830997"/>
              </a:xfrm>
              <a:prstGeom prst="rect">
                <a:avLst/>
              </a:prstGeom>
              <a:blipFill>
                <a:blip r:embed="rId8"/>
                <a:stretch>
                  <a:fillRect l="-1590" t="-5882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88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12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90" y="714542"/>
            <a:ext cx="9992139" cy="25802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280" y="3803131"/>
            <a:ext cx="5770303" cy="16997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51194" y="1188538"/>
                <a:ext cx="10115210" cy="144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629920" algn="l"/>
                  </a:tabLst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: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8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		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:r>
                  <a:rPr lang="en-US" sz="280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vi-VN" sz="28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6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194" y="1188538"/>
                <a:ext cx="10115210" cy="1444306"/>
              </a:xfrm>
              <a:prstGeom prst="rect">
                <a:avLst/>
              </a:prstGeom>
              <a:blipFill>
                <a:blip r:embed="rId7"/>
                <a:stretch>
                  <a:fillRect l="-1266" t="-4641" b="-10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853778" y="3957927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22768" y="4522375"/>
                <a:ext cx="20313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768" y="4522375"/>
                <a:ext cx="2031325" cy="523220"/>
              </a:xfrm>
              <a:prstGeom prst="rect">
                <a:avLst/>
              </a:prstGeom>
              <a:blipFill>
                <a:blip r:embed="rId8"/>
                <a:stretch>
                  <a:fillRect l="-630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08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2" y="190500"/>
            <a:ext cx="12165797" cy="443329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855" y="4892273"/>
            <a:ext cx="6494287" cy="177522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49866" y="379905"/>
            <a:ext cx="7989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zh-CN" sz="2800" b="1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bol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560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209" y="956807"/>
            <a:ext cx="3373567" cy="253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20800" y="1523417"/>
                <a:ext cx="6096000" cy="18576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8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0" y="1523417"/>
                <a:ext cx="6096000" cy="1857624"/>
              </a:xfrm>
              <a:prstGeom prst="rect">
                <a:avLst/>
              </a:prstGeom>
              <a:blipFill>
                <a:blip r:embed="rId8"/>
                <a:stretch>
                  <a:fillRect l="-2100" b="-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138705" y="5020260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12183" y="5269041"/>
                <a:ext cx="2055691" cy="743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vi-V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183" y="5269041"/>
                <a:ext cx="2055691" cy="743280"/>
              </a:xfrm>
              <a:prstGeom prst="rect">
                <a:avLst/>
              </a:prstGeom>
              <a:blipFill>
                <a:blip r:embed="rId9"/>
                <a:stretch>
                  <a:fillRect l="-6231" r="-5045" b="-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775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8" grpId="0"/>
      <p:bldP spid="18" grpId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04" y="509114"/>
            <a:ext cx="10459919" cy="381165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631" y="4701772"/>
            <a:ext cx="8461526" cy="17752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17599" y="1116836"/>
                <a:ext cx="9516534" cy="2367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629920" algn="l"/>
                  </a:tabLst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: 	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−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272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599" y="1116836"/>
                <a:ext cx="9516534" cy="2367315"/>
              </a:xfrm>
              <a:prstGeom prst="rect">
                <a:avLst/>
              </a:prstGeom>
              <a:blipFill>
                <a:blip r:embed="rId7"/>
                <a:stretch>
                  <a:fillRect l="-1281" t="-2571" b="-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138705" y="5020260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Rectangle 7"/>
          <p:cNvSpPr/>
          <p:nvPr/>
        </p:nvSpPr>
        <p:spPr>
          <a:xfrm>
            <a:off x="3138705" y="5600358"/>
            <a:ext cx="6835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abol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94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1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63" y="796697"/>
            <a:ext cx="11376271" cy="259881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790" y="3797618"/>
            <a:ext cx="6494287" cy="17752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8931" y="1133443"/>
                <a:ext cx="10514134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5: 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 thị hàm số 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ắt đường thẳng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ại điểm có tọa độ: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0;0)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(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  <a:p>
                <a:pPr marL="4572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			</a:t>
                </a: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0;0)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1" y="1133443"/>
                <a:ext cx="10514134" cy="1936428"/>
              </a:xfrm>
              <a:prstGeom prst="rect">
                <a:avLst/>
              </a:prstGeom>
              <a:blipFill>
                <a:blip r:embed="rId7"/>
                <a:stretch>
                  <a:fillRect l="-1218" t="-3459" r="-121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867772" y="4081903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60769" y="4572756"/>
                <a:ext cx="34558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0;0)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769" y="4572756"/>
                <a:ext cx="3455818" cy="523220"/>
              </a:xfrm>
              <a:prstGeom prst="rect">
                <a:avLst/>
              </a:prstGeom>
              <a:blipFill>
                <a:blip r:embed="rId8"/>
                <a:stretch>
                  <a:fillRect l="-3527" t="-12791" r="-2822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60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75714" y="1324736"/>
            <a:ext cx="4382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- TÌM TÒI</a:t>
            </a:r>
          </a:p>
        </p:txBody>
      </p:sp>
    </p:spTree>
    <p:extLst>
      <p:ext uri="{BB962C8B-B14F-4D97-AF65-F5344CB8AC3E}">
        <p14:creationId xmlns:p14="http://schemas.microsoft.com/office/powerpoint/2010/main" val="350836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3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180000">
            <a:off x="298517" y="371145"/>
            <a:ext cx="4041372" cy="1357378"/>
          </a:xfrm>
        </p:spPr>
        <p:txBody>
          <a:bodyPr>
            <a:normAutofit/>
          </a:bodyPr>
          <a:lstStyle/>
          <a:p>
            <a:r>
              <a:rPr lang="en-US" sz="2500" dirty="0"/>
              <a:t>VẬN DỤNG- TÌM TÒI</a:t>
            </a:r>
          </a:p>
        </p:txBody>
      </p:sp>
      <p:pic>
        <p:nvPicPr>
          <p:cNvPr id="6" name="Picture 5" descr="D:\Tai lieu tai ve\Tài liệu 5512\cổng parabo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02" y="1969723"/>
            <a:ext cx="3321107" cy="296441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4071044" y="863600"/>
            <a:ext cx="8120956" cy="544734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12882" y="1327792"/>
                <a:ext cx="7593118" cy="4441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985" marR="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nh </a:t>
                </a:r>
                <a:r>
                  <a:rPr lang="vi-VN" sz="2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uống :</a:t>
                </a:r>
                <a:r>
                  <a:rPr lang="en-US" sz="2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HĐ nhóm 10 phút )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985" marR="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xe tải có chiều rộng 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4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5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uốn đi qua một cái cổng có hình parabol. Biết khoảng cách giữa hai chân cổng là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iều cao cổng là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  <a:tabLst>
                    <a:tab pos="183515" algn="l"/>
                  </a:tabLs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parabol (P):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biểu diễn cổng mà xe tải muốn đi qua. Tìm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  <a:tabLst>
                    <a:tab pos="183515" algn="l"/>
                  </a:tabLs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ỏi xe tải có thể qua cổng được không? Tại sao?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882" y="1327792"/>
                <a:ext cx="7593118" cy="4441280"/>
              </a:xfrm>
              <a:prstGeom prst="rect">
                <a:avLst/>
              </a:prstGeom>
              <a:blipFill>
                <a:blip r:embed="rId3"/>
                <a:stretch>
                  <a:fillRect l="-1525" t="-1511" r="-1605" b="-3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21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3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180000">
            <a:off x="298517" y="371145"/>
            <a:ext cx="4041372" cy="1357378"/>
          </a:xfrm>
        </p:spPr>
        <p:txBody>
          <a:bodyPr>
            <a:normAutofit/>
          </a:bodyPr>
          <a:lstStyle/>
          <a:p>
            <a:r>
              <a:rPr lang="en-US" sz="2500" dirty="0"/>
              <a:t>VẬN DỤNG- TÌM TÒI</a:t>
            </a:r>
          </a:p>
        </p:txBody>
      </p:sp>
      <p:pic>
        <p:nvPicPr>
          <p:cNvPr id="6" name="Picture 5" descr="D:\Tai lieu tai ve\Tài liệu 5512\cổng parabo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26" y="1489890"/>
            <a:ext cx="2243744" cy="219487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4164387" y="456272"/>
            <a:ext cx="7662247" cy="6473227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206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36" y="4035121"/>
            <a:ext cx="3239818" cy="26996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Group 10"/>
          <p:cNvGrpSpPr/>
          <p:nvPr/>
        </p:nvGrpSpPr>
        <p:grpSpPr>
          <a:xfrm>
            <a:off x="2747945" y="131326"/>
            <a:ext cx="10495129" cy="5343535"/>
            <a:chOff x="8669838" y="4794339"/>
            <a:chExt cx="7744436" cy="3650988"/>
          </a:xfrm>
        </p:grpSpPr>
        <p:sp>
          <p:nvSpPr>
            <p:cNvPr id="14" name="Cloud Callout 13"/>
            <p:cNvSpPr/>
            <p:nvPr/>
          </p:nvSpPr>
          <p:spPr>
            <a:xfrm>
              <a:off x="9545048" y="4794339"/>
              <a:ext cx="6869226" cy="2770504"/>
            </a:xfrm>
            <a:prstGeom prst="cloudCallout">
              <a:avLst>
                <a:gd name="adj1" fmla="val -51504"/>
                <a:gd name="adj2" fmla="val 70198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Picture 2" descr="Điều này sẽ khiến bạn rất sốc nhưng… đáng để thử! – Dương Minh Đứ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356" b="92718" l="9889" r="8991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9838" y="7215602"/>
              <a:ext cx="1228925" cy="1229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4491996" y="4537314"/>
            <a:ext cx="4896637" cy="1674892"/>
            <a:chOff x="3950357" y="3611517"/>
            <a:chExt cx="4896637" cy="1674892"/>
          </a:xfrm>
        </p:grpSpPr>
        <p:sp>
          <p:nvSpPr>
            <p:cNvPr id="5" name="Oval Callout 4"/>
            <p:cNvSpPr/>
            <p:nvPr/>
          </p:nvSpPr>
          <p:spPr>
            <a:xfrm>
              <a:off x="3950357" y="3611517"/>
              <a:ext cx="4896637" cy="1674892"/>
            </a:xfrm>
            <a:prstGeom prst="wedgeEllipseCallout">
              <a:avLst>
                <a:gd name="adj1" fmla="val -60215"/>
                <a:gd name="adj2" fmla="val 66284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863363" y="4179265"/>
              <a:ext cx="29129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b="1" i="1" dirty="0">
                  <a:solidFill>
                    <a:srgbClr val="9D0F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ây dựng mô hình toán học.</a:t>
              </a:r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7233236" y="499580"/>
            <a:ext cx="1117614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GỢI Ý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051621" y="811685"/>
                <a:ext cx="6112122" cy="460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Xác định hệ số a của hàm số </a:t>
                </a:r>
                <a14:m>
                  <m:oMath xmlns:m="http://schemas.openxmlformats.org/officeDocument/2006/math"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621" y="811685"/>
                <a:ext cx="6112122" cy="460382"/>
              </a:xfrm>
              <a:prstGeom prst="rect">
                <a:avLst/>
              </a:prstGeom>
              <a:blipFill rotWithShape="0">
                <a:blip r:embed="rId6"/>
                <a:stretch>
                  <a:fillRect l="-1597" t="-10526" r="-59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08394" y="1353724"/>
                <a:ext cx="6096000" cy="16464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Biết hình biểu diễn của nó cho một cái cổng có dạng parabol, khoảng cách giữa hai chân cổng là </a:t>
                </a:r>
                <a14:m>
                  <m:oMath xmlns:m="http://schemas.openxmlformats.org/officeDocument/2006/math">
                    <m:r>
                      <a:rPr lang="nl-NL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 khoảng cách từ đỉnh cổng (đỉnh parabol) tới mặt đất là </a:t>
                </a:r>
                <a14:m>
                  <m:oMath xmlns:m="http://schemas.openxmlformats.org/officeDocument/2006/math">
                    <m:r>
                      <a:rPr lang="nl-NL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394" y="1353724"/>
                <a:ext cx="6096000" cy="1646413"/>
              </a:xfrm>
              <a:prstGeom prst="rect">
                <a:avLst/>
              </a:prstGeom>
              <a:blipFill rotWithShape="0">
                <a:blip r:embed="rId7"/>
                <a:stretch>
                  <a:fillRect l="-1500" t="-2963" r="-1600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931902" y="3029991"/>
            <a:ext cx="6715300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Xác định xem ô tô có đi qua cổng được hay không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17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2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37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180000">
            <a:off x="298517" y="371145"/>
            <a:ext cx="4041372" cy="1357378"/>
          </a:xfrm>
        </p:spPr>
        <p:txBody>
          <a:bodyPr>
            <a:normAutofit/>
          </a:bodyPr>
          <a:lstStyle/>
          <a:p>
            <a:r>
              <a:rPr lang="en-US" sz="2500" dirty="0"/>
              <a:t>VẬN DỤNG- TÌM TÒI</a:t>
            </a:r>
          </a:p>
        </p:txBody>
      </p:sp>
      <p:pic>
        <p:nvPicPr>
          <p:cNvPr id="6" name="Picture 5" descr="D:\Tai lieu tai ve\Tài liệu 5512\cổng parabo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41" y="1969724"/>
            <a:ext cx="3321107" cy="296441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3551974" y="304800"/>
            <a:ext cx="8517945" cy="684106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12882" y="871424"/>
            <a:ext cx="7593118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85" marR="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910748" y="1902792"/>
                <a:ext cx="4417363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Do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48" y="1902792"/>
                <a:ext cx="4417363" cy="522259"/>
              </a:xfrm>
              <a:prstGeom prst="rect">
                <a:avLst/>
              </a:prstGeom>
              <a:blipFill rotWithShape="0">
                <a:blip r:embed="rId3"/>
                <a:stretch>
                  <a:fillRect l="-290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910748" y="2508713"/>
                <a:ext cx="7047314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48" y="2508713"/>
                <a:ext cx="7047314" cy="553357"/>
              </a:xfrm>
              <a:prstGeom prst="rect">
                <a:avLst/>
              </a:prstGeom>
              <a:blipFill rotWithShape="0">
                <a:blip r:embed="rId4"/>
                <a:stretch>
                  <a:fillRect l="-1817" t="-12222" r="-779" b="-2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910748" y="3156548"/>
                <a:ext cx="7734957" cy="98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Ô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ể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ô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ổ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48" y="3156548"/>
                <a:ext cx="7734957" cy="983283"/>
              </a:xfrm>
              <a:prstGeom prst="rect">
                <a:avLst/>
              </a:prstGeom>
              <a:blipFill rotWithShape="0">
                <a:blip r:embed="rId5"/>
                <a:stretch>
                  <a:fillRect l="-1656" t="-6832" r="-1656" b="-1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924889" y="4120263"/>
                <a:ext cx="4772076" cy="1091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2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44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89" y="4120263"/>
                <a:ext cx="4772076" cy="1091324"/>
              </a:xfrm>
              <a:prstGeom prst="rect">
                <a:avLst/>
              </a:prstGeom>
              <a:blipFill rotWithShape="0">
                <a:blip r:embed="rId6"/>
                <a:stretch>
                  <a:fillRect l="-2682" t="-6145" b="-1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24889" y="5253484"/>
                <a:ext cx="7998876" cy="98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i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ô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qua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ổng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44</m:t>
                    </m:r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56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89" y="5253484"/>
                <a:ext cx="7998876" cy="983283"/>
              </a:xfrm>
              <a:prstGeom prst="rect">
                <a:avLst/>
              </a:prstGeom>
              <a:blipFill rotWithShape="0">
                <a:blip r:embed="rId7"/>
                <a:stretch>
                  <a:fillRect l="-1601" t="-6832" b="-1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5077634" y="851119"/>
            <a:ext cx="711436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Do AB=4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A, B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ối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xứng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Oy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hoành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-2,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hoành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2.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90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2" grpId="0"/>
      <p:bldP spid="18" grpId="0"/>
      <p:bldP spid="20" grpId="0"/>
      <p:bldP spid="22" grpId="0"/>
      <p:bldP spid="24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solidFill>
                <a:prstClr val="white"/>
              </a:solidFill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77527" y="1534792"/>
            <a:ext cx="5611813" cy="1360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9D0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>
                <a:solidFill>
                  <a:srgbClr val="9D0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17509" y="2827875"/>
            <a:ext cx="5716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iểu rõ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 niệm và tính chất của hàm số  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30690"/>
              </p:ext>
            </p:extLst>
          </p:nvPr>
        </p:nvGraphicFramePr>
        <p:xfrm>
          <a:off x="5346219" y="2845040"/>
          <a:ext cx="1733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91880" imgH="279360" progId="Equation.DSMT4">
                  <p:embed/>
                </p:oleObj>
              </mc:Choice>
              <mc:Fallback>
                <p:oleObj name="Equation" r:id="rId3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219" y="2845040"/>
                        <a:ext cx="17335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-109045" y="3223883"/>
            <a:ext cx="6096000" cy="3102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Luyện tập vẽ đồ thị của hàm số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em lại các bài tập đã làm trên lớp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 Tìm hiểu thêm các công trình kiến trúc và các vật có hình dạng parabol có trong thực tế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ọc thêm các mục “có thể em chưa biết” trong sách giáo khoa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Làm các bài tập 6, 7, 8, 9, 10/38, 39(SGK)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xmlns="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/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xmlns="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1" y="560785"/>
            <a:ext cx="1391775" cy="858837"/>
          </a:xfrm>
        </p:spPr>
        <p:txBody>
          <a:bodyPr>
            <a:no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3100" y="2443739"/>
            <a:ext cx="830580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a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ổ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ưở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 </a:t>
            </a:r>
          </a:p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60091" y="810250"/>
            <a:ext cx="820310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Ò CHƠI 1:</a:t>
            </a:r>
          </a:p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I LÊN ĐỈNH CAO HƠN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9D0F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5780" y="5272840"/>
            <a:ext cx="1938440" cy="19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3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Oval 73">
            <a:hlinkClick r:id="rId10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5" name="Oval 74">
            <a:hlinkClick r:id="rId32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hlinkClick r:id="rId33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7" name="Oval 76">
            <a:hlinkClick r:id="rId34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8" name="Oval 77">
            <a:hlinkClick r:id="rId35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37281" y="103257"/>
            <a:ext cx="4990405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785241" y="103257"/>
            <a:ext cx="495840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3004448" y="2416858"/>
            <a:ext cx="6183104" cy="9387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5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I LÊN CAO HƠN</a:t>
            </a:r>
          </a:p>
        </p:txBody>
      </p:sp>
    </p:spTree>
    <p:extLst>
      <p:ext uri="{BB962C8B-B14F-4D97-AF65-F5344CB8AC3E}">
        <p14:creationId xmlns:p14="http://schemas.microsoft.com/office/powerpoint/2010/main" val="105708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5875" y="722630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ahoma"/>
              <a:ea typeface="Tahoma"/>
              <a:cs typeface="Tahoma"/>
            </a:endParaRP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   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26251" y="3737270"/>
            <a:ext cx="7451819" cy="1245308"/>
            <a:chOff x="2126251" y="373727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126251" y="373727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3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200923" y="4074136"/>
              <a:ext cx="2686954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</a:t>
              </a:r>
              <a:r>
                <a:rPr lang="nl-NL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xác định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85875" y="886430"/>
                <a:ext cx="9441265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.........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mọi giá trị của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5" y="886430"/>
                <a:ext cx="9441265" cy="1014380"/>
              </a:xfrm>
              <a:prstGeom prst="rect">
                <a:avLst/>
              </a:prstGeom>
              <a:blipFill>
                <a:blip r:embed="rId5"/>
                <a:stretch>
                  <a:fillRect l="-1356" t="-5988" b="-1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09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02358"/>
            <a:ext cx="11661333" cy="19675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0026" y="3924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077840" y="4729414"/>
            <a:ext cx="7451819" cy="1245308"/>
            <a:chOff x="2077840" y="4729414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077840" y="4729414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130023" y="5090938"/>
              <a:ext cx="4988866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ghịch biến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ồng biến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27879" y="1400354"/>
                <a:ext cx="11009196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ác định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mọi giá trị của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với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hàm số ............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........... 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79" y="1400354"/>
                <a:ext cx="11009196" cy="1014380"/>
              </a:xfrm>
              <a:prstGeom prst="rect">
                <a:avLst/>
              </a:prstGeom>
              <a:blipFill>
                <a:blip r:embed="rId6"/>
                <a:stretch>
                  <a:fillRect l="-1107" t="-6627" r="-1163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765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83639"/>
            <a:ext cx="11458134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583754" y="3971064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855200" y="4325064"/>
              <a:ext cx="4014240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  <a:tabLst>
                  <a:tab pos="228600" algn="l"/>
                  <a:tab pos="2743200" algn="ctr"/>
                  <a:tab pos="4800600" algn="l"/>
                </a:tabLs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ong parabol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Oy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48127" y="1641628"/>
                <a:ext cx="11000935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3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ố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.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27" y="1641628"/>
                <a:ext cx="11000935" cy="1014380"/>
              </a:xfrm>
              <a:prstGeom prst="rect">
                <a:avLst/>
              </a:prstGeom>
              <a:blipFill>
                <a:blip r:embed="rId6"/>
                <a:stretch>
                  <a:fillRect l="-1163" t="-5988" r="-1053" b="-1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0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2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51&quot;/&gt;&lt;lineCharCount val=&quot;14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1.xml><?xml version="1.0" encoding="utf-8"?>
<a:theme xmlns:a="http://schemas.openxmlformats.org/drawingml/2006/main" name="11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2.xml><?xml version="1.0" encoding="utf-8"?>
<a:theme xmlns:a="http://schemas.openxmlformats.org/drawingml/2006/main" name="12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3.xml><?xml version="1.0" encoding="utf-8"?>
<a:theme xmlns:a="http://schemas.openxmlformats.org/drawingml/2006/main" name="1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4.xml><?xml version="1.0" encoding="utf-8"?>
<a:theme xmlns:a="http://schemas.openxmlformats.org/drawingml/2006/main" name="14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5.xml><?xml version="1.0" encoding="utf-8"?>
<a:theme xmlns:a="http://schemas.openxmlformats.org/drawingml/2006/main" name="15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6.xml><?xml version="1.0" encoding="utf-8"?>
<a:theme xmlns:a="http://schemas.openxmlformats.org/drawingml/2006/main" name="16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7.xml><?xml version="1.0" encoding="utf-8"?>
<a:theme xmlns:a="http://schemas.openxmlformats.org/drawingml/2006/main" name="17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8.xml><?xml version="1.0" encoding="utf-8"?>
<a:theme xmlns:a="http://schemas.openxmlformats.org/drawingml/2006/main" name="18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9.xml><?xml version="1.0" encoding="utf-8"?>
<a:theme xmlns:a="http://schemas.openxmlformats.org/drawingml/2006/main" name="19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0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1.xml><?xml version="1.0" encoding="utf-8"?>
<a:theme xmlns:a="http://schemas.openxmlformats.org/drawingml/2006/main" name="21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2.xml><?xml version="1.0" encoding="utf-8"?>
<a:theme xmlns:a="http://schemas.openxmlformats.org/drawingml/2006/main" name="2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3.xml><?xml version="1.0" encoding="utf-8"?>
<a:theme xmlns:a="http://schemas.openxmlformats.org/drawingml/2006/main" name="24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4.xml><?xml version="1.0" encoding="utf-8"?>
<a:theme xmlns:a="http://schemas.openxmlformats.org/drawingml/2006/main" name="26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5</TotalTime>
  <Words>1805</Words>
  <Application>Microsoft Office PowerPoint</Application>
  <PresentationFormat>Widescreen</PresentationFormat>
  <Paragraphs>818</Paragraphs>
  <Slides>3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75" baseType="lpstr">
      <vt:lpstr>Calibri Light</vt:lpstr>
      <vt:lpstr>Arial</vt:lpstr>
      <vt:lpstr>宋体</vt:lpstr>
      <vt:lpstr>Comic Sans MS</vt:lpstr>
      <vt:lpstr>等线</vt:lpstr>
      <vt:lpstr>Franklin Gothic Book</vt:lpstr>
      <vt:lpstr>Tahoma</vt:lpstr>
      <vt:lpstr>Calibri</vt:lpstr>
      <vt:lpstr>Rtim</vt:lpstr>
      <vt:lpstr>Cambria Math</vt:lpstr>
      <vt:lpstr>Times New Roman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20_Office Theme</vt:lpstr>
      <vt:lpstr>21_Office Theme</vt:lpstr>
      <vt:lpstr>23_Office Theme</vt:lpstr>
      <vt:lpstr>24_Office Theme</vt:lpstr>
      <vt:lpstr>26_Office Theme</vt:lpstr>
      <vt:lpstr>Document</vt:lpstr>
      <vt:lpstr>Equation</vt:lpstr>
      <vt:lpstr>PowerPoint Present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- TÌM TÒI</vt:lpstr>
      <vt:lpstr>VẬN DỤNG- TÌM TÒI</vt:lpstr>
      <vt:lpstr>VẬN DỤNG- TÌM TÒI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ASUS</cp:lastModifiedBy>
  <cp:revision>114</cp:revision>
  <dcterms:created xsi:type="dcterms:W3CDTF">2018-08-09T12:27:57Z</dcterms:created>
  <dcterms:modified xsi:type="dcterms:W3CDTF">2021-08-28T07:19:07Z</dcterms:modified>
</cp:coreProperties>
</file>